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715D5144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线性规范变换相关的模糊性函数</w:t>
      </w:r>
    </w:p>
    <w:p w14:paraId="24039451" w14:textId="047B1A9D" w:rsidR="00BF27E6" w:rsidRDefault="0041739E" w:rsidP="0041739E">
      <w:pPr>
        <w:jc w:val="center"/>
        <w:rPr>
          <w:rFonts w:eastAsia="NyxmdgMyriadPro-Light"/>
          <w:kern w:val="0"/>
          <w:sz w:val="21"/>
          <w:szCs w:val="21"/>
        </w:rPr>
      </w:pPr>
      <w:r w:rsidRPr="0041739E">
        <w:rPr>
          <w:rFonts w:eastAsia="NyxmdgMyriadPro-Light"/>
          <w:kern w:val="0"/>
          <w:sz w:val="21"/>
          <w:szCs w:val="21"/>
        </w:rPr>
        <w:t>Tian-Wen Che, Bing-Zhao Li* and Tian-Zhou Xu</w:t>
      </w:r>
    </w:p>
    <w:p w14:paraId="01B8A1BA" w14:textId="10503C5C" w:rsidR="001E79D5" w:rsidRPr="001E79D5" w:rsidRDefault="001E79D5" w:rsidP="0041739E">
      <w:pPr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*</w:t>
      </w:r>
      <w:r w:rsidRPr="001E79D5">
        <w:rPr>
          <w:kern w:val="0"/>
          <w:sz w:val="18"/>
          <w:szCs w:val="18"/>
        </w:rPr>
        <w:t>通信：</w:t>
      </w:r>
      <w:r w:rsidR="00031BFD">
        <w:rPr>
          <w:kern w:val="0"/>
          <w:sz w:val="18"/>
          <w:szCs w:val="18"/>
        </w:rPr>
        <w:fldChar w:fldCharType="begin"/>
      </w:r>
      <w:r w:rsidR="00031BFD">
        <w:rPr>
          <w:kern w:val="0"/>
          <w:sz w:val="18"/>
          <w:szCs w:val="18"/>
        </w:rPr>
        <w:instrText xml:space="preserve"> HYPERLINK "mailto:</w:instrText>
      </w:r>
      <w:r w:rsidR="00031BFD" w:rsidRPr="00031BFD">
        <w:rPr>
          <w:kern w:val="0"/>
          <w:sz w:val="18"/>
          <w:szCs w:val="18"/>
        </w:rPr>
        <w:instrText>li</w:instrText>
      </w:r>
      <w:r w:rsidR="00031BFD" w:rsidRPr="00031BFD">
        <w:rPr>
          <w:rFonts w:hint="eastAsia"/>
          <w:kern w:val="0"/>
          <w:sz w:val="18"/>
          <w:szCs w:val="18"/>
        </w:rPr>
        <w:instrText>_</w:instrText>
      </w:r>
      <w:r w:rsidR="00031BFD" w:rsidRPr="00031BFD">
        <w:rPr>
          <w:kern w:val="0"/>
          <w:sz w:val="18"/>
          <w:szCs w:val="18"/>
        </w:rPr>
        <w:instrText>bingzhao@bit.edu.cn</w:instrText>
      </w:r>
      <w:r w:rsidR="00031BFD" w:rsidRPr="00031BFD">
        <w:rPr>
          <w:kern w:val="0"/>
          <w:sz w:val="18"/>
          <w:szCs w:val="18"/>
        </w:rPr>
        <w:instrText>，北京理工大学数学学院，北京</w:instrText>
      </w:r>
      <w:r w:rsidR="00031BFD">
        <w:rPr>
          <w:kern w:val="0"/>
          <w:sz w:val="18"/>
          <w:szCs w:val="18"/>
        </w:rPr>
        <w:instrText xml:space="preserve">" </w:instrText>
      </w:r>
      <w:r w:rsidR="00031BFD">
        <w:rPr>
          <w:kern w:val="0"/>
          <w:sz w:val="18"/>
          <w:szCs w:val="18"/>
        </w:rPr>
        <w:fldChar w:fldCharType="separate"/>
      </w:r>
      <w:r w:rsidR="00031BFD" w:rsidRPr="004D50EF">
        <w:rPr>
          <w:rStyle w:val="aa"/>
          <w:kern w:val="0"/>
          <w:sz w:val="18"/>
          <w:szCs w:val="18"/>
        </w:rPr>
        <w:t>li</w:t>
      </w:r>
      <w:r w:rsidR="00031BFD" w:rsidRPr="004D50EF">
        <w:rPr>
          <w:rStyle w:val="aa"/>
          <w:rFonts w:hint="eastAsia"/>
          <w:kern w:val="0"/>
          <w:sz w:val="18"/>
          <w:szCs w:val="18"/>
        </w:rPr>
        <w:t>_</w:t>
      </w:r>
      <w:r w:rsidR="00031BFD" w:rsidRPr="004D50EF">
        <w:rPr>
          <w:rStyle w:val="aa"/>
          <w:kern w:val="0"/>
          <w:sz w:val="18"/>
          <w:szCs w:val="18"/>
        </w:rPr>
        <w:t>bingzhao@bit.edu.cn</w:t>
      </w:r>
      <w:r w:rsidR="00031BFD" w:rsidRPr="004D50EF">
        <w:rPr>
          <w:rStyle w:val="aa"/>
          <w:kern w:val="0"/>
          <w:sz w:val="18"/>
          <w:szCs w:val="18"/>
        </w:rPr>
        <w:t>，北京理工大学数学学院，北京</w:t>
      </w:r>
      <w:r w:rsidR="00031BFD">
        <w:rPr>
          <w:kern w:val="0"/>
          <w:sz w:val="18"/>
          <w:szCs w:val="18"/>
        </w:rPr>
        <w:fldChar w:fldCharType="end"/>
      </w:r>
      <w:r w:rsidRPr="001E79D5">
        <w:rPr>
          <w:kern w:val="0"/>
          <w:sz w:val="18"/>
          <w:szCs w:val="18"/>
        </w:rPr>
        <w:t xml:space="preserve"> 100081</w:t>
      </w:r>
      <w:r w:rsidRPr="001E79D5">
        <w:rPr>
          <w:kern w:val="0"/>
          <w:sz w:val="18"/>
          <w:szCs w:val="18"/>
        </w:rPr>
        <w:t>，中国</w:t>
      </w:r>
    </w:p>
    <w:p w14:paraId="4AD4DE6D" w14:textId="686004B5" w:rsidR="001E79D5" w:rsidRPr="001E79D5" w:rsidRDefault="001E79D5" w:rsidP="001E79D5">
      <w:pPr>
        <w:wordWrap w:val="0"/>
        <w:jc w:val="center"/>
        <w:rPr>
          <w:rFonts w:hint="eastAsia"/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2012 Che et al; licensee Springer.</w:t>
      </w:r>
      <w:r w:rsidRPr="001E79D5">
        <w:rPr>
          <w:rFonts w:hint="eastAsia"/>
          <w:kern w:val="0"/>
          <w:sz w:val="18"/>
          <w:szCs w:val="18"/>
        </w:rPr>
        <w:t>这是一篇根据只是共享署名许可</w:t>
      </w:r>
      <w:r w:rsidRPr="001E79D5">
        <w:rPr>
          <w:kern w:val="0"/>
          <w:sz w:val="18"/>
          <w:szCs w:val="18"/>
        </w:rPr>
        <w:t>(</w:t>
      </w:r>
      <w:hyperlink r:id="rId7" w:history="1">
        <w:r w:rsidRPr="001E79D5">
          <w:rPr>
            <w:rStyle w:val="aa"/>
            <w:kern w:val="0"/>
            <w:sz w:val="18"/>
            <w:szCs w:val="18"/>
          </w:rPr>
          <w:t>http://creativecommons.org/licenses/by/2.0</w:t>
        </w:r>
      </w:hyperlink>
      <w:r w:rsidRPr="001E79D5">
        <w:rPr>
          <w:kern w:val="0"/>
          <w:sz w:val="18"/>
          <w:szCs w:val="18"/>
        </w:rPr>
        <w:t>)</w:t>
      </w:r>
      <w:r w:rsidRPr="001E79D5">
        <w:rPr>
          <w:rFonts w:hint="eastAsia"/>
          <w:kern w:val="0"/>
          <w:sz w:val="18"/>
          <w:szCs w:val="18"/>
        </w:rPr>
        <w:t>条款发布的开放存取文章，该许可允许在任何媒体上不受限制地使用、传播和复制，但须适当引用原作</w:t>
      </w:r>
    </w:p>
    <w:p w14:paraId="3D73560C" w14:textId="32C102F1" w:rsidR="0041739E" w:rsidRDefault="0041739E" w:rsidP="0041739E">
      <w:pPr>
        <w:rPr>
          <w:rFonts w:ascii="黑体" w:eastAsia="黑体" w:hAnsi="黑体"/>
        </w:rPr>
      </w:pPr>
      <w:r w:rsidRPr="001572EC">
        <w:rPr>
          <w:rFonts w:ascii="黑体" w:eastAsia="黑体" w:hAnsi="黑体" w:hint="eastAsia"/>
        </w:rPr>
        <w:t>摘要</w:t>
      </w:r>
      <w:r w:rsidR="001572EC" w:rsidRPr="001572EC">
        <w:rPr>
          <w:rFonts w:ascii="黑体" w:eastAsia="黑体" w:hAnsi="黑体" w:hint="eastAsia"/>
        </w:rPr>
        <w:t xml:space="preserve"> </w:t>
      </w:r>
    </w:p>
    <w:p w14:paraId="319AA2A1" w14:textId="6EAD2BED" w:rsidR="001E79D5" w:rsidRDefault="001E79D5" w:rsidP="0041739E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关键词：</w:t>
      </w:r>
    </w:p>
    <w:p w14:paraId="37D76242" w14:textId="694B90AB" w:rsidR="0065638C" w:rsidRDefault="0065638C" w:rsidP="0065638C">
      <w:pPr>
        <w:pStyle w:val="1"/>
      </w:pPr>
      <w:r>
        <w:rPr>
          <w:rFonts w:hint="eastAsia"/>
        </w:rPr>
        <w:t>简介</w:t>
      </w:r>
    </w:p>
    <w:p w14:paraId="12F9D6DA" w14:textId="5A5B6FF1" w:rsidR="0065638C" w:rsidRDefault="0065638C" w:rsidP="0065638C">
      <w:pPr>
        <w:pStyle w:val="1"/>
      </w:pPr>
      <w:r>
        <w:rPr>
          <w:rFonts w:hint="eastAsia"/>
        </w:rPr>
        <w:t>前言</w:t>
      </w:r>
    </w:p>
    <w:p w14:paraId="00E24839" w14:textId="77777777" w:rsidR="0065638C" w:rsidRPr="0065638C" w:rsidRDefault="0065638C" w:rsidP="0065638C">
      <w:pPr>
        <w:pStyle w:val="a0"/>
        <w:rPr>
          <w:rFonts w:hint="eastAsia"/>
        </w:rPr>
      </w:pPr>
    </w:p>
    <w:p w14:paraId="562ABE68" w14:textId="6918F796" w:rsidR="00DE3945" w:rsidRDefault="00DE3945" w:rsidP="00DE3945">
      <w:pPr>
        <w:pStyle w:val="MTDisplayEquation"/>
        <w:ind w:firstLine="480"/>
      </w:pPr>
      <w:r>
        <w:tab/>
      </w:r>
      <w:r w:rsidRPr="00DE3945">
        <w:rPr>
          <w:position w:val="-60"/>
        </w:rPr>
        <w:object w:dxaOrig="7040" w:dyaOrig="1320" w14:anchorId="5CF51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429" type="#_x0000_t75" style="width:351.85pt;height:66pt" o:ole="">
            <v:imagedata r:id="rId8" o:title=""/>
          </v:shape>
          <o:OLEObject Type="Embed" ProgID="Equation.DSMT4" ShapeID="_x0000_i3429" DrawAspect="Content" ObjectID="_1739888356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36C6C8" w14:textId="29E28232" w:rsidR="00723AA4" w:rsidRDefault="00723AA4" w:rsidP="00723AA4">
      <w:pPr>
        <w:ind w:firstLine="480"/>
      </w:pPr>
      <w:r w:rsidRPr="00723AA4">
        <w:rPr>
          <w:position w:val="-10"/>
        </w:rPr>
        <w:object w:dxaOrig="840" w:dyaOrig="320" w14:anchorId="5C679D68">
          <v:shape id="_x0000_i3435" type="#_x0000_t75" style="width:42pt;height:15.85pt" o:ole="">
            <v:imagedata r:id="rId10" o:title=""/>
          </v:shape>
          <o:OLEObject Type="Embed" ProgID="Equation.DSMT4" ShapeID="_x0000_i3435" DrawAspect="Content" ObjectID="_1739888357" r:id="rId11"/>
        </w:object>
      </w:r>
    </w:p>
    <w:p w14:paraId="71A97EF8" w14:textId="6BCAFD1D" w:rsidR="00723AA4" w:rsidRDefault="00723AA4" w:rsidP="00723AA4">
      <w:pPr>
        <w:ind w:firstLine="480"/>
      </w:pPr>
      <w:r w:rsidRPr="00723AA4">
        <w:rPr>
          <w:position w:val="-6"/>
        </w:rPr>
        <w:object w:dxaOrig="1100" w:dyaOrig="279" w14:anchorId="48515669">
          <v:shape id="_x0000_i1027" type="#_x0000_t75" style="width:54.85pt;height:14.15pt" o:ole="">
            <v:imagedata r:id="rId12" o:title=""/>
          </v:shape>
          <o:OLEObject Type="Embed" ProgID="Equation.DSMT4" ShapeID="_x0000_i1027" DrawAspect="Content" ObjectID="_1739888358" r:id="rId13"/>
        </w:object>
      </w:r>
    </w:p>
    <w:p w14:paraId="28BE5351" w14:textId="2073DB36" w:rsidR="00723AA4" w:rsidRDefault="00723AA4" w:rsidP="00723AA4">
      <w:pPr>
        <w:ind w:firstLine="480"/>
      </w:pPr>
    </w:p>
    <w:p w14:paraId="63E104AC" w14:textId="77777777" w:rsidR="00723AA4" w:rsidRPr="00723AA4" w:rsidRDefault="00723AA4" w:rsidP="00723AA4">
      <w:pPr>
        <w:ind w:firstLine="480"/>
      </w:pPr>
    </w:p>
    <w:p w14:paraId="260A17F3" w14:textId="070EDEF1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28" type="#_x0000_t75" style="width:171.85pt;height:20.15pt" o:ole="">
            <v:imagedata r:id="rId14" o:title=""/>
          </v:shape>
          <o:OLEObject Type="Embed" ProgID="Equation.DSMT4" ShapeID="_x0000_i1028" DrawAspect="Content" ObjectID="_173988835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6A4DA3F" w14:textId="1B1E2410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29" type="#_x0000_t75" style="width:221.15pt;height:21pt" o:ole="">
            <v:imagedata r:id="rId16" o:title=""/>
          </v:shape>
          <o:OLEObject Type="Embed" ProgID="Equation.DSMT4" ShapeID="_x0000_i1029" DrawAspect="Content" ObjectID="_173988836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ADCF2E3" w14:textId="38656A38" w:rsidR="001171EE" w:rsidRDefault="00733158" w:rsidP="00733158">
      <w:pPr>
        <w:pStyle w:val="MTDisplayEquation"/>
        <w:ind w:firstLine="480"/>
      </w:pPr>
      <w:r>
        <w:tab/>
      </w:r>
      <w:r w:rsidRPr="00733158">
        <w:rPr>
          <w:position w:val="-10"/>
        </w:rPr>
        <w:object w:dxaOrig="2680" w:dyaOrig="520" w14:anchorId="29023687">
          <v:shape id="_x0000_i1030" type="#_x0000_t75" style="width:134.15pt;height:26.15pt" o:ole="">
            <v:imagedata r:id="rId18" o:title=""/>
          </v:shape>
          <o:OLEObject Type="Embed" ProgID="Equation.DSMT4" ShapeID="_x0000_i1030" DrawAspect="Content" ObjectID="_173988836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B223E0C" w14:textId="74342FEC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1" type="#_x0000_t75" style="width:165.85pt;height:26.15pt" o:ole="">
            <v:imagedata r:id="rId20" o:title=""/>
          </v:shape>
          <o:OLEObject Type="Embed" ProgID="Equation.DSMT4" ShapeID="_x0000_i1031" DrawAspect="Content" ObjectID="_1739888362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26352E9" w14:textId="7819713F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2" type="#_x0000_t75" style="width:249pt;height:24pt" o:ole="">
            <v:imagedata r:id="rId22" o:title=""/>
          </v:shape>
          <o:OLEObject Type="Embed" ProgID="Equation.DSMT4" ShapeID="_x0000_i1032" DrawAspect="Content" ObjectID="_1739888363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36F435D" w14:textId="0A1FFA3E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3" type="#_x0000_t75" style="width:182.15pt;height:21.85pt" o:ole="">
            <v:imagedata r:id="rId24" o:title=""/>
          </v:shape>
          <o:OLEObject Type="Embed" ProgID="Equation.DSMT4" ShapeID="_x0000_i1033" DrawAspect="Content" ObjectID="_1739888364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44BB064" w14:textId="5F15CAC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34" type="#_x0000_t75" style="width:144.85pt;height:33.85pt" o:ole="">
            <v:imagedata r:id="rId26" o:title=""/>
          </v:shape>
          <o:OLEObject Type="Embed" ProgID="Equation.DSMT4" ShapeID="_x0000_i1034" DrawAspect="Content" ObjectID="_1739888365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9579807" w14:textId="64B982F7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35" type="#_x0000_t75" style="width:141.85pt;height:26.15pt" o:ole="">
            <v:imagedata r:id="rId28" o:title=""/>
          </v:shape>
          <o:OLEObject Type="Embed" ProgID="Equation.DSMT4" ShapeID="_x0000_i1035" DrawAspect="Content" ObjectID="_1739888366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ADEF9C" w14:textId="0380588B" w:rsidR="001315E7" w:rsidRDefault="001315E7" w:rsidP="001315E7">
      <w:pPr>
        <w:pStyle w:val="MTDisplayEquation"/>
        <w:ind w:firstLine="480"/>
      </w:pPr>
      <w:r>
        <w:lastRenderedPageBreak/>
        <w:tab/>
      </w:r>
      <w:r w:rsidRPr="001315E7">
        <w:rPr>
          <w:position w:val="-28"/>
        </w:rPr>
        <w:object w:dxaOrig="4180" w:dyaOrig="680" w14:anchorId="0FD015F5">
          <v:shape id="_x0000_i1036" type="#_x0000_t75" style="width:209.15pt;height:33.85pt" o:ole="">
            <v:imagedata r:id="rId30" o:title=""/>
          </v:shape>
          <o:OLEObject Type="Embed" ProgID="Equation.DSMT4" ShapeID="_x0000_i1036" DrawAspect="Content" ObjectID="_1739888367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E0999AA" w14:textId="6E47580D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37" type="#_x0000_t75" style="width:117pt;height:18pt" o:ole="">
            <v:imagedata r:id="rId32" o:title=""/>
          </v:shape>
          <o:OLEObject Type="Embed" ProgID="Equation.DSMT4" ShapeID="_x0000_i1037" DrawAspect="Content" ObjectID="_1739888368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65D95BF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38" type="#_x0000_t75" style="width:114.85pt;height:26.15pt" o:ole="">
            <v:imagedata r:id="rId34" o:title=""/>
          </v:shape>
          <o:OLEObject Type="Embed" ProgID="Equation.DSMT4" ShapeID="_x0000_i1038" DrawAspect="Content" ObjectID="_1739888369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6E241C5D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39" type="#_x0000_t75" style="width:3in;height:30.85pt" o:ole="">
            <v:imagedata r:id="rId36" o:title=""/>
          </v:shape>
          <o:OLEObject Type="Embed" ProgID="Equation.DSMT4" ShapeID="_x0000_i1039" DrawAspect="Content" ObjectID="_1739888370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73A3864" w14:textId="1846A8BB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40" type="#_x0000_t75" style="width:270.85pt;height:33.85pt" o:ole="">
            <v:imagedata r:id="rId38" o:title=""/>
          </v:shape>
          <o:OLEObject Type="Embed" ProgID="Equation.DSMT4" ShapeID="_x0000_i1040" DrawAspect="Content" ObjectID="_1739888371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FD0EBD2" w14:textId="044BD038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2"/>
        </w:rPr>
        <w:object w:dxaOrig="3860" w:dyaOrig="460" w14:anchorId="2567F2E5">
          <v:shape id="_x0000_i1041" type="#_x0000_t75" style="width:192.85pt;height:23.15pt" o:ole="">
            <v:imagedata r:id="rId40" o:title=""/>
          </v:shape>
          <o:OLEObject Type="Embed" ProgID="Equation.DSMT4" ShapeID="_x0000_i1041" DrawAspect="Content" ObjectID="_1739888372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705863FB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42" type="#_x0000_t75" style="width:185.15pt;height:23.15pt" o:ole="">
            <v:imagedata r:id="rId42" o:title=""/>
          </v:shape>
          <o:OLEObject Type="Embed" ProgID="Equation.DSMT4" ShapeID="_x0000_i1042" DrawAspect="Content" ObjectID="_1739888373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C52C92" w14:textId="5B8B83B8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1043" type="#_x0000_t75" style="width:266.15pt;height:33.85pt" o:ole="">
            <v:imagedata r:id="rId44" o:title=""/>
          </v:shape>
          <o:OLEObject Type="Embed" ProgID="Equation.DSMT4" ShapeID="_x0000_i1043" DrawAspect="Content" ObjectID="_1739888374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461FE19" w14:textId="5926C1C1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1044" type="#_x0000_t75" style="width:168.85pt;height:18pt" o:ole="">
            <v:imagedata r:id="rId46" o:title=""/>
          </v:shape>
          <o:OLEObject Type="Embed" ProgID="Equation.DSMT4" ShapeID="_x0000_i1044" DrawAspect="Content" ObjectID="_1739888375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32737AED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45" type="#_x0000_t75" style="width:177pt;height:18pt" o:ole="">
            <v:imagedata r:id="rId48" o:title=""/>
          </v:shape>
          <o:OLEObject Type="Embed" ProgID="Equation.DSMT4" ShapeID="_x0000_i1045" DrawAspect="Content" ObjectID="_173988837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9837940" w14:textId="56954565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8"/>
        </w:rPr>
        <w:object w:dxaOrig="5480" w:dyaOrig="520" w14:anchorId="32AFB28F">
          <v:shape id="_x0000_i1046" type="#_x0000_t75" style="width:273.85pt;height:26.15pt" o:ole="">
            <v:imagedata r:id="rId50" o:title=""/>
          </v:shape>
          <o:OLEObject Type="Embed" ProgID="Equation.DSMT4" ShapeID="_x0000_i1046" DrawAspect="Content" ObjectID="_1739888377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9F99991" w14:textId="0FCCB689" w:rsidR="0065136A" w:rsidRDefault="0065136A" w:rsidP="00ED203E">
      <w:r w:rsidRPr="0065136A">
        <w:object w:dxaOrig="3000" w:dyaOrig="740" w14:anchorId="3F210683">
          <v:shape id="_x0000_i1047" type="#_x0000_t75" style="width:150pt;height:36.85pt" o:ole="">
            <v:imagedata r:id="rId52" o:title=""/>
          </v:shape>
          <o:OLEObject Type="Embed" ProgID="Equation.DSMT4" ShapeID="_x0000_i1047" DrawAspect="Content" ObjectID="_1739888378" r:id="rId53"/>
        </w:object>
      </w:r>
    </w:p>
    <w:p w14:paraId="3B8368FB" w14:textId="4639A07D" w:rsidR="0065136A" w:rsidRDefault="0065136A" w:rsidP="00ED203E">
      <w:r w:rsidRPr="0065136A">
        <w:object w:dxaOrig="2900" w:dyaOrig="680" w14:anchorId="5EC7762A">
          <v:shape id="_x0000_i1048" type="#_x0000_t75" style="width:144.85pt;height:33.85pt" o:ole="">
            <v:imagedata r:id="rId54" o:title=""/>
          </v:shape>
          <o:OLEObject Type="Embed" ProgID="Equation.DSMT4" ShapeID="_x0000_i1048" DrawAspect="Content" ObjectID="_1739888379" r:id="rId55"/>
        </w:object>
      </w:r>
    </w:p>
    <w:p w14:paraId="2BCEBC72" w14:textId="35201D82" w:rsidR="0065136A" w:rsidRDefault="0065136A">
      <w:pPr>
        <w:ind w:firstLine="480"/>
      </w:pPr>
    </w:p>
    <w:p w14:paraId="2C18D1A1" w14:textId="7B1B01D0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049" type="#_x0000_t75" style="width:282.85pt;height:86.15pt" o:ole="">
            <v:imagedata r:id="rId56" o:title=""/>
          </v:shape>
          <o:OLEObject Type="Embed" ProgID="Equation.DSMT4" ShapeID="_x0000_i1049" DrawAspect="Content" ObjectID="_1739888380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51FA9F8" w14:textId="77777777" w:rsidR="00AB7B02" w:rsidRPr="00AB7B02" w:rsidRDefault="00AB7B02" w:rsidP="00AB7B02">
      <w:pPr>
        <w:ind w:firstLine="480"/>
        <w:rPr>
          <w:rFonts w:hint="eastAsia"/>
        </w:rPr>
      </w:pPr>
    </w:p>
    <w:p w14:paraId="5353CB5F" w14:textId="0951A6B8" w:rsidR="0065136A" w:rsidRDefault="00A01A7C" w:rsidP="00A01A7C">
      <w:pPr>
        <w:pStyle w:val="MTDisplayEquation"/>
        <w:ind w:firstLine="480"/>
      </w:pPr>
      <w:r>
        <w:lastRenderedPageBreak/>
        <w:tab/>
      </w:r>
      <w:r w:rsidRPr="00A01A7C">
        <w:rPr>
          <w:position w:val="-94"/>
        </w:rPr>
        <w:object w:dxaOrig="6280" w:dyaOrig="7320" w14:anchorId="354DF33A">
          <v:shape id="_x0000_i1050" type="#_x0000_t75" style="width:314.15pt;height:366pt" o:ole="">
            <v:imagedata r:id="rId58" o:title=""/>
          </v:shape>
          <o:OLEObject Type="Embed" ProgID="Equation.DSMT4" ShapeID="_x0000_i1050" DrawAspect="Content" ObjectID="_1739888381" r:id="rId59"/>
        </w:object>
      </w:r>
    </w:p>
    <w:p w14:paraId="20A28719" w14:textId="3F430810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051" type="#_x0000_t75" style="width:189.85pt;height:26.15pt" o:ole="">
            <v:imagedata r:id="rId60" o:title=""/>
          </v:shape>
          <o:OLEObject Type="Embed" ProgID="Equation.DSMT4" ShapeID="_x0000_i1051" DrawAspect="Content" ObjectID="_1739888382" r:id="rId61"/>
        </w:object>
      </w:r>
    </w:p>
    <w:p w14:paraId="3D14F89A" w14:textId="6C7037A6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052" type="#_x0000_t75" style="width:296.15pt;height:41.15pt" o:ole="">
            <v:imagedata r:id="rId62" o:title=""/>
          </v:shape>
          <o:OLEObject Type="Embed" ProgID="Equation.DSMT4" ShapeID="_x0000_i1052" DrawAspect="Content" ObjectID="_1739888383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4B27668" w14:textId="148910DD" w:rsidR="002E1060" w:rsidRDefault="00C357E7" w:rsidP="00ED203E">
      <w:pPr>
        <w:jc w:val="center"/>
      </w:pPr>
      <w:r w:rsidRPr="00C357E7">
        <w:object w:dxaOrig="7500" w:dyaOrig="4080" w14:anchorId="0AEE6054">
          <v:shape id="_x0000_i1053" type="#_x0000_t75" style="width:375pt;height:204pt" o:ole="">
            <v:imagedata r:id="rId64" o:title=""/>
          </v:shape>
          <o:OLEObject Type="Embed" ProgID="Equation.DSMT4" ShapeID="_x0000_i1053" DrawAspect="Content" ObjectID="_1739888384" r:id="rId65"/>
        </w:object>
      </w:r>
    </w:p>
    <w:p w14:paraId="69589CBD" w14:textId="7C2A1AF0" w:rsidR="00C357E7" w:rsidRDefault="00C357E7" w:rsidP="00C357E7">
      <w:pPr>
        <w:pStyle w:val="MTDisplayEquation"/>
        <w:ind w:firstLine="480"/>
      </w:pPr>
      <w:r>
        <w:lastRenderedPageBreak/>
        <w:tab/>
      </w:r>
      <w:r w:rsidRPr="00C357E7">
        <w:rPr>
          <w:position w:val="-46"/>
        </w:rPr>
        <w:object w:dxaOrig="4480" w:dyaOrig="1040" w14:anchorId="08C3013F">
          <v:shape id="_x0000_i1054" type="#_x0000_t75" style="width:224.15pt;height:51.85pt" o:ole="">
            <v:imagedata r:id="rId66" o:title=""/>
          </v:shape>
          <o:OLEObject Type="Embed" ProgID="Equation.DSMT4" ShapeID="_x0000_i1054" DrawAspect="Content" ObjectID="_1739888385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EE7CF4F" w14:textId="1B418C7C" w:rsidR="00C357E7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4"/>
        </w:rPr>
        <w:object w:dxaOrig="6619" w:dyaOrig="1800" w14:anchorId="468730B8">
          <v:shape id="_x0000_i1055" type="#_x0000_t75" style="width:330.85pt;height:90pt" o:ole="">
            <v:imagedata r:id="rId68" o:title=""/>
          </v:shape>
          <o:OLEObject Type="Embed" ProgID="Equation.DSMT4" ShapeID="_x0000_i1055" DrawAspect="Content" ObjectID="_1739888386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3CED0413" w14:textId="4D0DEC4D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056" type="#_x0000_t75" style="width:324.85pt;height:93.85pt" o:ole="">
            <v:imagedata r:id="rId70" o:title=""/>
          </v:shape>
          <o:OLEObject Type="Embed" ProgID="Equation.DSMT4" ShapeID="_x0000_i1056" DrawAspect="Content" ObjectID="_1739888387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99BC666" w14:textId="1A802A40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057" type="#_x0000_t75" style="width:156pt;height:36.85pt" o:ole="">
            <v:imagedata r:id="rId72" o:title=""/>
          </v:shape>
          <o:OLEObject Type="Embed" ProgID="Equation.DSMT4" ShapeID="_x0000_i1057" DrawAspect="Content" ObjectID="_1739888388" r:id="rId73"/>
        </w:object>
      </w:r>
    </w:p>
    <w:p w14:paraId="638A7801" w14:textId="625B6F58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058" type="#_x0000_t75" style="width:278.15pt;height:81.85pt" o:ole="">
            <v:imagedata r:id="rId74" o:title=""/>
          </v:shape>
          <o:OLEObject Type="Embed" ProgID="Equation.DSMT4" ShapeID="_x0000_i1058" DrawAspect="Content" ObjectID="_1739888389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339E242F" w:rsidR="000C1692" w:rsidRDefault="000C1692">
      <w:pPr>
        <w:ind w:firstLine="480"/>
      </w:pPr>
      <w:r w:rsidRPr="000C1692">
        <w:rPr>
          <w:position w:val="-4"/>
        </w:rPr>
        <w:object w:dxaOrig="180" w:dyaOrig="279" w14:anchorId="0893EF03">
          <v:shape id="_x0000_i1059" type="#_x0000_t75" style="width:9pt;height:14.15pt" o:ole="">
            <v:imagedata r:id="rId76" o:title=""/>
          </v:shape>
          <o:OLEObject Type="Embed" ProgID="Equation.DSMT4" ShapeID="_x0000_i1059" DrawAspect="Content" ObjectID="_1739888390" r:id="rId77"/>
        </w:object>
      </w:r>
    </w:p>
    <w:p w14:paraId="54DEFB29" w14:textId="4E70C645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060" type="#_x0000_t75" style="width:234.85pt;height:75.85pt" o:ole="">
            <v:imagedata r:id="rId78" o:title=""/>
          </v:shape>
          <o:OLEObject Type="Embed" ProgID="Equation.DSMT4" ShapeID="_x0000_i1060" DrawAspect="Content" ObjectID="_1739888391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B812752" w14:textId="43C1E964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061" type="#_x0000_t75" style="width:129.85pt;height:30.85pt" o:ole="">
            <v:imagedata r:id="rId80" o:title=""/>
          </v:shape>
          <o:OLEObject Type="Embed" ProgID="Equation.DSMT4" ShapeID="_x0000_i1061" DrawAspect="Content" ObjectID="_1739888392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4D233EB" w14:textId="4051A192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062" type="#_x0000_t75" style="width:306.85pt;height:78pt" o:ole="">
            <v:imagedata r:id="rId82" o:title=""/>
          </v:shape>
          <o:OLEObject Type="Embed" ProgID="Equation.DSMT4" ShapeID="_x0000_i1062" DrawAspect="Content" ObjectID="_1739888393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850EED1" w14:textId="6FAD3CCA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063" type="#_x0000_t75" style="width:144.85pt;height:33pt" o:ole="">
            <v:imagedata r:id="rId84" o:title=""/>
          </v:shape>
          <o:OLEObject Type="Embed" ProgID="Equation.DSMT4" ShapeID="_x0000_i1063" DrawAspect="Content" ObjectID="_1739888394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023E7886" w14:textId="633E6E3F" w:rsidR="003C1C36" w:rsidRDefault="006507C4">
      <w:pPr>
        <w:ind w:firstLine="480"/>
      </w:pPr>
      <w:r w:rsidRPr="006507C4">
        <w:rPr>
          <w:position w:val="-24"/>
        </w:rPr>
        <w:object w:dxaOrig="1760" w:dyaOrig="620" w14:anchorId="17106438">
          <v:shape id="_x0000_i1064" type="#_x0000_t75" style="width:87.85pt;height:30.85pt" o:ole="">
            <v:imagedata r:id="rId86" o:title=""/>
          </v:shape>
          <o:OLEObject Type="Embed" ProgID="Equation.DSMT4" ShapeID="_x0000_i1064" DrawAspect="Content" ObjectID="_1739888395" r:id="rId87"/>
        </w:object>
      </w:r>
    </w:p>
    <w:p w14:paraId="6D1840E0" w14:textId="454FBC80" w:rsidR="006507C4" w:rsidRDefault="006507C4">
      <w:pPr>
        <w:ind w:firstLine="480"/>
      </w:pPr>
      <w:r w:rsidRPr="006507C4">
        <w:rPr>
          <w:position w:val="-28"/>
        </w:rPr>
        <w:object w:dxaOrig="3739" w:dyaOrig="700" w14:anchorId="2FAAFA7B">
          <v:shape id="_x0000_i1065" type="#_x0000_t75" style="width:186.85pt;height:35.15pt" o:ole="">
            <v:imagedata r:id="rId88" o:title=""/>
          </v:shape>
          <o:OLEObject Type="Embed" ProgID="Equation.DSMT4" ShapeID="_x0000_i1065" DrawAspect="Content" ObjectID="_1739888396" r:id="rId89"/>
        </w:object>
      </w:r>
    </w:p>
    <w:p w14:paraId="1EFF432F" w14:textId="41C11CE5" w:rsidR="006507C4" w:rsidRDefault="006507C4">
      <w:pPr>
        <w:ind w:firstLine="480"/>
      </w:pPr>
    </w:p>
    <w:p w14:paraId="431CC1C7" w14:textId="15A8337B" w:rsidR="006507C4" w:rsidRDefault="006507C4">
      <w:pPr>
        <w:ind w:firstLine="480"/>
      </w:pPr>
      <w:r w:rsidRPr="006507C4">
        <w:rPr>
          <w:position w:val="-36"/>
        </w:rPr>
        <w:object w:dxaOrig="6100" w:dyaOrig="840" w14:anchorId="34ACEB24">
          <v:shape id="_x0000_i1066" type="#_x0000_t75" style="width:305.15pt;height:42pt" o:ole="">
            <v:imagedata r:id="rId90" o:title=""/>
          </v:shape>
          <o:OLEObject Type="Embed" ProgID="Equation.DSMT4" ShapeID="_x0000_i1066" DrawAspect="Content" ObjectID="_1739888397" r:id="rId91"/>
        </w:object>
      </w:r>
    </w:p>
    <w:p w14:paraId="3C08308F" w14:textId="70CBAC4E" w:rsidR="006507C4" w:rsidRDefault="006507C4">
      <w:pPr>
        <w:ind w:firstLine="480"/>
      </w:pPr>
      <w:r w:rsidRPr="006507C4">
        <w:rPr>
          <w:position w:val="-12"/>
        </w:rPr>
        <w:object w:dxaOrig="1240" w:dyaOrig="360" w14:anchorId="32A5D41F">
          <v:shape id="_x0000_i1067" type="#_x0000_t75" style="width:62.15pt;height:18pt" o:ole="">
            <v:imagedata r:id="rId92" o:title=""/>
          </v:shape>
          <o:OLEObject Type="Embed" ProgID="Equation.DSMT4" ShapeID="_x0000_i1067" DrawAspect="Content" ObjectID="_1739888398" r:id="rId93"/>
        </w:object>
      </w:r>
    </w:p>
    <w:p w14:paraId="509E1622" w14:textId="7F3A0BFF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068" type="#_x0000_t75" style="width:365.15pt;height:42pt" o:ole="">
            <v:imagedata r:id="rId94" o:title=""/>
          </v:shape>
          <o:OLEObject Type="Embed" ProgID="Equation.DSMT4" ShapeID="_x0000_i1068" DrawAspect="Content" ObjectID="_1739888399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069" type="#_x0000_t75" style="width:237.85pt;height:74.15pt" o:ole="">
            <v:imagedata r:id="rId96" o:title=""/>
          </v:shape>
          <o:OLEObject Type="Embed" ProgID="Equation.DSMT4" ShapeID="_x0000_i1069" DrawAspect="Content" ObjectID="_1739888400" r:id="rId97"/>
        </w:object>
      </w:r>
    </w:p>
    <w:p w14:paraId="45C50BC8" w14:textId="11B95C82" w:rsidR="00AB7B02" w:rsidRDefault="00AB7B02" w:rsidP="00AB7B02">
      <w:pPr>
        <w:pStyle w:val="MTDisplayEquation"/>
        <w:ind w:firstLine="480"/>
      </w:pPr>
      <w:r>
        <w:tab/>
      </w:r>
      <w:r w:rsidRPr="00AB7B02">
        <w:rPr>
          <w:position w:val="-68"/>
        </w:rPr>
        <w:object w:dxaOrig="4760" w:dyaOrig="1480" w14:anchorId="445F1B3C">
          <v:shape id="_x0000_i1224" type="#_x0000_t75" style="width:237.85pt;height:74.15pt" o:ole="">
            <v:imagedata r:id="rId98" o:title=""/>
          </v:shape>
          <o:OLEObject Type="Embed" ProgID="Equation.DSMT4" ShapeID="_x0000_i1224" DrawAspect="Content" ObjectID="_1739888401" r:id="rId99"/>
        </w:object>
      </w:r>
    </w:p>
    <w:p w14:paraId="0F1E9B61" w14:textId="77777777" w:rsidR="00C3768E" w:rsidRPr="00C3768E" w:rsidRDefault="00C3768E" w:rsidP="00C3768E">
      <w:pPr>
        <w:ind w:firstLine="480"/>
        <w:rPr>
          <w:rFonts w:hint="eastAsia"/>
        </w:rPr>
      </w:pPr>
    </w:p>
    <w:p w14:paraId="0DB5594B" w14:textId="1EDCD66A" w:rsidR="00462B01" w:rsidRDefault="00AB7B02" w:rsidP="00AB7B02">
      <w:pPr>
        <w:pStyle w:val="MTDisplayEquation"/>
        <w:ind w:firstLine="480"/>
      </w:pPr>
      <w:r>
        <w:tab/>
      </w:r>
      <w:r w:rsidR="00C3768E" w:rsidRPr="00C3768E">
        <w:rPr>
          <w:position w:val="-142"/>
        </w:rPr>
        <w:object w:dxaOrig="6979" w:dyaOrig="2960" w14:anchorId="3F12E581">
          <v:shape id="_x0000_i1229" type="#_x0000_t75" style="width:348.85pt;height:147.85pt" o:ole="">
            <v:imagedata r:id="rId100" o:title=""/>
          </v:shape>
          <o:OLEObject Type="Embed" ProgID="Equation.DSMT4" ShapeID="_x0000_i1229" DrawAspect="Content" ObjectID="_1739888402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929F10C" w14:textId="0CA8A156" w:rsidR="00AB7B02" w:rsidRDefault="003D26C0" w:rsidP="003D26C0">
      <w:pPr>
        <w:pStyle w:val="MTDisplayEquation"/>
        <w:ind w:firstLine="480"/>
      </w:pPr>
      <w:r>
        <w:lastRenderedPageBreak/>
        <w:tab/>
      </w:r>
      <w:r w:rsidR="00451D79" w:rsidRPr="003D26C0">
        <w:rPr>
          <w:position w:val="-150"/>
        </w:rPr>
        <w:object w:dxaOrig="5400" w:dyaOrig="3120" w14:anchorId="140DB9FF">
          <v:shape id="_x0000_i1454" type="#_x0000_t75" style="width:270pt;height:156pt" o:ole="">
            <v:imagedata r:id="rId102" o:title=""/>
          </v:shape>
          <o:OLEObject Type="Embed" ProgID="Equation.DSMT4" ShapeID="_x0000_i1454" DrawAspect="Content" ObjectID="_1739888403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3A474B83" w14:textId="5BD894FD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78"/>
        </w:rPr>
        <w:object w:dxaOrig="6500" w:dyaOrig="1680" w14:anchorId="16088A75">
          <v:shape id="_x0000_i1452" type="#_x0000_t75" style="width:324.85pt;height:84pt" o:ole="">
            <v:imagedata r:id="rId104" o:title=""/>
          </v:shape>
          <o:OLEObject Type="Embed" ProgID="Equation.DSMT4" ShapeID="_x0000_i1452" DrawAspect="Content" ObjectID="_1739888404" r:id="rId105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450" type="#_x0000_t75" style="width:348.85pt;height:128.15pt" o:ole="">
            <v:imagedata r:id="rId106" o:title=""/>
          </v:shape>
          <o:OLEObject Type="Embed" ProgID="Equation.DSMT4" ShapeID="_x0000_i1450" DrawAspect="Content" ObjectID="_1739888405" r:id="rId107"/>
        </w:object>
      </w:r>
    </w:p>
    <w:p w14:paraId="55F4045B" w14:textId="26C086F1" w:rsidR="003D26C0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34"/>
        </w:rPr>
        <w:object w:dxaOrig="8760" w:dyaOrig="3280" w14:anchorId="3CE4D9A6">
          <v:shape id="_x0000_i1457" type="#_x0000_t75" style="width:438pt;height:164.15pt" o:ole="">
            <v:imagedata r:id="rId108" o:title=""/>
          </v:shape>
          <o:OLEObject Type="Embed" ProgID="Equation.DSMT4" ShapeID="_x0000_i1457" DrawAspect="Content" ObjectID="_1739888406" r:id="rId109"/>
        </w:object>
      </w:r>
    </w:p>
    <w:p w14:paraId="077EECB7" w14:textId="7A009EB7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569" type="#_x0000_t75" style="width:141pt;height:20.15pt" o:ole="">
            <v:imagedata r:id="rId110" o:title=""/>
          </v:shape>
          <o:OLEObject Type="Embed" ProgID="Equation.DSMT4" ShapeID="_x0000_i1569" DrawAspect="Content" ObjectID="_1739888407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70C0883" w14:textId="491470EC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683" type="#_x0000_t75" style="width:123.85pt;height:18pt" o:ole="">
            <v:imagedata r:id="rId112" o:title=""/>
          </v:shape>
          <o:OLEObject Type="Embed" ProgID="Equation.DSMT4" ShapeID="_x0000_i1683" DrawAspect="Content" ObjectID="_1739888408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27830E4" w14:textId="0320A37C" w:rsidR="005D7C1C" w:rsidRDefault="005D7C1C" w:rsidP="005D7C1C">
      <w:pPr>
        <w:pStyle w:val="MTDisplayEquation"/>
        <w:ind w:firstLine="480"/>
      </w:pPr>
      <w:r>
        <w:lastRenderedPageBreak/>
        <w:tab/>
      </w:r>
      <w:r w:rsidRPr="005D7C1C">
        <w:rPr>
          <w:position w:val="-28"/>
        </w:rPr>
        <w:object w:dxaOrig="3940" w:dyaOrig="680" w14:anchorId="7665A302">
          <v:shape id="_x0000_i1799" type="#_x0000_t75" style="width:197.15pt;height:33.85pt" o:ole="">
            <v:imagedata r:id="rId114" o:title=""/>
          </v:shape>
          <o:OLEObject Type="Embed" ProgID="Equation.DSMT4" ShapeID="_x0000_i1799" DrawAspect="Content" ObjectID="_1739888409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B9ED334" w14:textId="20B00090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4840" w:dyaOrig="680" w14:anchorId="006CD365">
          <v:shape id="_x0000_i1917" type="#_x0000_t75" style="width:242.15pt;height:33.85pt" o:ole="">
            <v:imagedata r:id="rId116" o:title=""/>
          </v:shape>
          <o:OLEObject Type="Embed" ProgID="Equation.DSMT4" ShapeID="_x0000_i1917" DrawAspect="Content" ObjectID="_1739888410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4DDF6929" w14:textId="38E308C5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2037" type="#_x0000_t75" style="width:237.85pt;height:51.85pt" o:ole="">
            <v:imagedata r:id="rId118" o:title=""/>
          </v:shape>
          <o:OLEObject Type="Embed" ProgID="Equation.DSMT4" ShapeID="_x0000_i2037" DrawAspect="Content" ObjectID="_1739888411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728F64F" w14:textId="1FA5318A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2159" type="#_x0000_t75" style="width:177.85pt;height:26.15pt" o:ole="">
            <v:imagedata r:id="rId120" o:title=""/>
          </v:shape>
          <o:OLEObject Type="Embed" ProgID="Equation.DSMT4" ShapeID="_x0000_i2159" DrawAspect="Content" ObjectID="_1739888412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98A680D" w14:textId="127E79D8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900" w:dyaOrig="520" w14:anchorId="3FAE20E3">
          <v:shape id="_x0000_i2283" type="#_x0000_t75" style="width:195pt;height:26.15pt" o:ole="">
            <v:imagedata r:id="rId122" o:title=""/>
          </v:shape>
          <o:OLEObject Type="Embed" ProgID="Equation.DSMT4" ShapeID="_x0000_i2283" DrawAspect="Content" ObjectID="_1739888413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D6DC78C" w14:textId="7687B03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2286" type="#_x0000_t75" style="width:249pt;height:35.15pt" o:ole="">
            <v:imagedata r:id="rId124" o:title=""/>
          </v:shape>
          <o:OLEObject Type="Embed" ProgID="Equation.DSMT4" ShapeID="_x0000_i2286" DrawAspect="Content" ObjectID="_1739888414" r:id="rId125"/>
        </w:object>
      </w:r>
    </w:p>
    <w:p w14:paraId="6730A8AE" w14:textId="1F403472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2414" type="#_x0000_t75" style="width:1in;height:38.15pt" o:ole="">
            <v:imagedata r:id="rId126" o:title=""/>
          </v:shape>
          <o:OLEObject Type="Embed" ProgID="Equation.DSMT4" ShapeID="_x0000_i2414" DrawAspect="Content" ObjectID="_1739888415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059D199" w14:textId="257C6F20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2546" type="#_x0000_t75" style="width:237.85pt;height:45pt" o:ole="">
            <v:imagedata r:id="rId128" o:title=""/>
          </v:shape>
          <o:OLEObject Type="Embed" ProgID="Equation.DSMT4" ShapeID="_x0000_i2546" DrawAspect="Content" ObjectID="_1739888416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152B7FC" w14:textId="734A2546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2678" type="#_x0000_t75" style="width:213.85pt;height:35.15pt" o:ole="">
            <v:imagedata r:id="rId130" o:title=""/>
          </v:shape>
          <o:OLEObject Type="Embed" ProgID="Equation.DSMT4" ShapeID="_x0000_i2678" DrawAspect="Content" ObjectID="_1739888417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6A606CDA" w14:textId="7954FADB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2812" type="#_x0000_t75" style="width:131.15pt;height:21.85pt" o:ole="">
            <v:imagedata r:id="rId132" o:title=""/>
          </v:shape>
          <o:OLEObject Type="Embed" ProgID="Equation.DSMT4" ShapeID="_x0000_i2812" DrawAspect="Content" ObjectID="_1739888418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CCA4732" w14:textId="4C52FD3E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3120" w:dyaOrig="740" w14:anchorId="44F564BF">
          <v:shape id="_x0000_i2815" type="#_x0000_t75" style="width:156pt;height:36.85pt" o:ole="">
            <v:imagedata r:id="rId134" o:title=""/>
          </v:shape>
          <o:OLEObject Type="Embed" ProgID="Equation.DSMT4" ShapeID="_x0000_i2815" DrawAspect="Content" ObjectID="_1739888419" r:id="rId135"/>
        </w:object>
      </w:r>
    </w:p>
    <w:p w14:paraId="0C698AA7" w14:textId="7AFE987F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2818" type="#_x0000_t75" style="width:278.15pt;height:81.85pt" o:ole="">
            <v:imagedata r:id="rId136" o:title=""/>
          </v:shape>
          <o:OLEObject Type="Embed" ProgID="Equation.DSMT4" ShapeID="_x0000_i2818" DrawAspect="Content" ObjectID="_1739888420" r:id="rId137"/>
        </w:object>
      </w:r>
    </w:p>
    <w:p w14:paraId="302A7D90" w14:textId="02D07CB5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2964" type="#_x0000_t75" style="width:173.15pt;height:74.15pt" o:ole="">
            <v:imagedata r:id="rId138" o:title=""/>
          </v:shape>
          <o:OLEObject Type="Embed" ProgID="Equation.DSMT4" ShapeID="_x0000_i2964" DrawAspect="Content" ObjectID="_1739888421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02E050E" w14:textId="3D57F14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2967" type="#_x0000_t75" style="width:185.15pt;height:36.85pt" o:ole="">
            <v:imagedata r:id="rId140" o:title=""/>
          </v:shape>
          <o:OLEObject Type="Embed" ProgID="Equation.DSMT4" ShapeID="_x0000_i2967" DrawAspect="Content" ObjectID="_1739888422" r:id="rId141"/>
        </w:object>
      </w:r>
    </w:p>
    <w:p w14:paraId="2DB1619F" w14:textId="7E4165E8" w:rsidR="00D17A60" w:rsidRDefault="00D17A60" w:rsidP="00D17A60">
      <w:pPr>
        <w:pStyle w:val="MTDisplayEquation"/>
        <w:ind w:firstLine="480"/>
      </w:pPr>
      <w:r>
        <w:lastRenderedPageBreak/>
        <w:tab/>
      </w:r>
      <w:r w:rsidRPr="00D17A60">
        <w:rPr>
          <w:position w:val="-28"/>
        </w:rPr>
        <w:object w:dxaOrig="3900" w:dyaOrig="740" w14:anchorId="0DD2046C">
          <v:shape id="_x0000_i3117" type="#_x0000_t75" style="width:195pt;height:36.85pt" o:ole="">
            <v:imagedata r:id="rId142" o:title=""/>
          </v:shape>
          <o:OLEObject Type="Embed" ProgID="Equation.DSMT4" ShapeID="_x0000_i3117" DrawAspect="Content" ObjectID="_1739888423" r:id="rId143"/>
        </w:object>
      </w:r>
    </w:p>
    <w:p w14:paraId="6B4F4E13" w14:textId="40FE0BE8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3263" type="#_x0000_t75" style="width:51.85pt;height:35.15pt" o:ole="">
            <v:imagedata r:id="rId144" o:title=""/>
          </v:shape>
          <o:OLEObject Type="Embed" ProgID="Equation.DSMT4" ShapeID="_x0000_i3263" DrawAspect="Content" ObjectID="_1739888424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0581108" w14:textId="38C41BCD" w:rsidR="005B4C28" w:rsidRDefault="005B4C28" w:rsidP="005B4C28">
      <w:pPr>
        <w:pStyle w:val="MTDisplayEquation"/>
        <w:ind w:firstLine="480"/>
      </w:pPr>
      <w:r>
        <w:tab/>
      </w:r>
      <w:r w:rsidRPr="005B4C28">
        <w:rPr>
          <w:position w:val="-150"/>
        </w:rPr>
        <w:object w:dxaOrig="5400" w:dyaOrig="3120" w14:anchorId="7390C4B8">
          <v:shape id="_x0000_i3411" type="#_x0000_t75" style="width:270pt;height:156pt" o:ole="">
            <v:imagedata r:id="rId146" o:title=""/>
          </v:shape>
          <o:OLEObject Type="Embed" ProgID="Equation.DSMT4" ShapeID="_x0000_i3411" DrawAspect="Content" ObjectID="_1739888425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38F5F623" w14:textId="4BF3257F" w:rsidR="005B4C28" w:rsidRDefault="005B4C28">
      <w:pPr>
        <w:ind w:firstLine="480"/>
      </w:pPr>
    </w:p>
    <w:p w14:paraId="11B85E52" w14:textId="743FCD23" w:rsidR="00865032" w:rsidRPr="00E64DE7" w:rsidRDefault="00865032" w:rsidP="00E64DE7">
      <w:pPr>
        <w:rPr>
          <w:rFonts w:ascii="黑体" w:eastAsia="黑体" w:hAnsi="黑体" w:hint="eastAsia"/>
          <w:sz w:val="28"/>
          <w:szCs w:val="28"/>
        </w:rPr>
      </w:pPr>
      <w:r w:rsidRPr="00E64DE7">
        <w:rPr>
          <w:rFonts w:ascii="黑体" w:eastAsia="黑体" w:hAnsi="黑体" w:hint="eastAsia"/>
          <w:sz w:val="28"/>
          <w:szCs w:val="28"/>
        </w:rPr>
        <w:t>参考文献</w:t>
      </w:r>
    </w:p>
    <w:p w14:paraId="73C313FB" w14:textId="7D672364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0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0"/>
    </w:p>
    <w:p w14:paraId="1DE26ECF" w14:textId="4ED0852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</w:p>
    <w:p w14:paraId="2E1454F7" w14:textId="1F02313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 xml:space="preserve">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1"/>
    </w:p>
    <w:p w14:paraId="3DC03E74" w14:textId="0AEB845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Beijing: Tsinghua Univ. Press, 2009)</w:t>
      </w:r>
      <w:bookmarkEnd w:id="2"/>
    </w:p>
    <w:p w14:paraId="1EFF7C57" w14:textId="09504A4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" w:name="_Ref129271787"/>
      <w:r w:rsidRPr="00BF27E6">
        <w:rPr>
          <w:rFonts w:eastAsia="NyxmdgMyriadPro-Light"/>
          <w:kern w:val="0"/>
          <w:sz w:val="21"/>
          <w:szCs w:val="21"/>
        </w:rPr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3"/>
    </w:p>
    <w:p w14:paraId="3F2BB5D6" w14:textId="5F4F2C8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’s fractional Fourier transforms. IMA J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</w:p>
    <w:p w14:paraId="5FFD9AC4" w14:textId="06093DEA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4"/>
    </w:p>
    <w:p w14:paraId="6295D485" w14:textId="429D7DD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Digital comput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</w:p>
    <w:p w14:paraId="098D15C3" w14:textId="403D477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-C Pei, J-J Ding, Closed-form discrete fractional and affine Fouri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</w:p>
    <w:p w14:paraId="1A8741B4" w14:textId="31A1821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CT domain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>from nonuniform samples at unknown locatio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</w:p>
    <w:p w14:paraId="3D46A550" w14:textId="7520D49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454–5464 (2008)</w:t>
      </w:r>
    </w:p>
    <w:p w14:paraId="03D7085C" w14:textId="7054C5B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-C Pei, J-J Ding, Eigenfunctions of linear canonical transform. IEEE Tran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</w:p>
    <w:p w14:paraId="1E0AC7B4" w14:textId="5CA153F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D Bing, T Ran, W Yue, Convolution theorems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and their 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</w:p>
    <w:p w14:paraId="647A6389" w14:textId="2D2DCD8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D Wei, Y Li, A convolution product theorem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</w:p>
    <w:p w14:paraId="0C5F6AB8" w14:textId="37FBF8C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T-Z Xu, Spectral analysis of sampled signals in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Exact relation between continuous and discre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</w:p>
    <w:p w14:paraId="46E62365" w14:textId="7D57244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</w:p>
    <w:p w14:paraId="4C6CEC5E" w14:textId="0D4AAB9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mbiguity functions, Wigner distributions and Cohen’s clas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</w:p>
    <w:p w14:paraId="76AC32BF" w14:textId="080B8AE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RG Shenoy, TW Parks, Wide-band ambiguity functions and affine Wign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</w:p>
    <w:p w14:paraId="4269BE12" w14:textId="4396A0F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HT Li, PM Djuric, MMSE estimation of nonlinear parameters of multipl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</w:p>
    <w:p w14:paraId="78E9E3CD" w14:textId="6D6110A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equency modulated 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127–129 (2002)</w:t>
      </w:r>
    </w:p>
    <w:p w14:paraId="0AEC59BD" w14:textId="1375819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 generalization of the Fourier transform and it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</w:p>
    <w:p w14:paraId="060AFB9E" w14:textId="3F7A011F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Research of ambiguity fun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</w:p>
    <w:p w14:paraId="5B1D6505" w14:textId="29FC6E9C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 Barbarossa, Analysis of multicomponent LFM signals by a combine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1995)</w:t>
      </w:r>
    </w:p>
    <w:p w14:paraId="0F743E0C" w14:textId="7D63B67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X-G Xia, Discrete chirp-Fourier transform and its application to chirp ra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</w:p>
    <w:p w14:paraId="7F0550BE" w14:textId="69B5E7A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M Xing, Z Zhang, Z Bao, Keystone transform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Wigner–Ville distribution for analysis of multicomponent LFM signal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</w:p>
    <w:p w14:paraId="4C9BEC52" w14:textId="12C0270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M Wang, AK Chan, CK Chui, Linear frequency-modulated signal dete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71–587 (1998)</w:t>
      </w:r>
    </w:p>
    <w:p w14:paraId="62D011E8" w14:textId="4E99731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lastRenderedPageBreak/>
        <w:t>S-C Pei, J-J Ding, Relations between fractional operations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ime-frequency distributions and their applications. IEEE Tra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</w:p>
    <w:p w14:paraId="70657748" w14:textId="6A124A4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H Zhao, Q-W Ran, J MA, L-Y Tan, Linear canonical ambiguity function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</w:p>
    <w:p w14:paraId="2E3BBE47" w14:textId="41D49DF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J Healy, JT Sheridan, Cases where the linear canonical transform of a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77677DA9" w14:textId="5EAB6557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Sampling and series expansion theorems fo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3)</w:t>
      </w:r>
    </w:p>
    <w:p w14:paraId="145BFAC7" w14:textId="5DFF8C3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R Tao, Y Wang, New sampling formulae related to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</w:p>
    <w:p w14:paraId="358DF66F" w14:textId="47077F8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J Healy, JT Sheridan, Sampling and discretization of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</w:p>
    <w:p w14:paraId="559B0E70" w14:textId="52EFA5D1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 Zhao, R Tao, Y-L Li, Y Wang, Uncertainty principles for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</w:p>
    <w:p w14:paraId="7D6DEC00" w14:textId="4B6B6E8A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KK Sharma, SD Joshi, Uncertainty principles for real signals in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12D3AE97" w14:textId="26851855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</w:p>
    <w:p w14:paraId="13F0EA38" w14:textId="3CCADE90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CA: Academic, 1980)</w:t>
      </w:r>
    </w:p>
    <w:sectPr w:rsidR="004F42F4" w:rsidRPr="00BF27E6">
      <w:headerReference w:type="default" r:id="rId14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6E3661" w14:textId="77777777" w:rsidR="00F9120B" w:rsidRDefault="00F9120B" w:rsidP="0041739E">
      <w:pPr>
        <w:spacing w:line="240" w:lineRule="auto"/>
      </w:pPr>
      <w:r>
        <w:separator/>
      </w:r>
    </w:p>
  </w:endnote>
  <w:endnote w:type="continuationSeparator" w:id="0">
    <w:p w14:paraId="5946CE87" w14:textId="77777777" w:rsidR="00F9120B" w:rsidRDefault="00F9120B" w:rsidP="004173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VyrmcyMyriadPro-Regula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mjgjpMyriadPro-Italic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rknwwMyriadPro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4900F3" w14:textId="77777777" w:rsidR="00F9120B" w:rsidRDefault="00F9120B" w:rsidP="0041739E">
      <w:pPr>
        <w:spacing w:line="240" w:lineRule="auto"/>
      </w:pPr>
      <w:r>
        <w:separator/>
      </w:r>
    </w:p>
  </w:footnote>
  <w:footnote w:type="continuationSeparator" w:id="0">
    <w:p w14:paraId="00C5E483" w14:textId="77777777" w:rsidR="00F9120B" w:rsidRDefault="00F9120B" w:rsidP="004173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E6F71" w14:textId="77777777" w:rsidR="0041739E" w:rsidRDefault="0041739E" w:rsidP="0041739E">
    <w:pPr>
      <w:autoSpaceDE w:val="0"/>
      <w:autoSpaceDN w:val="0"/>
      <w:adjustRightInd w:val="0"/>
      <w:spacing w:line="240" w:lineRule="auto"/>
      <w:jc w:val="left"/>
      <w:rPr>
        <w:rFonts w:ascii="VyrmcyMyriadPro-Regular" w:eastAsia="VyrmcyMyriadPro-Regular" w:cs="VyrmcyMyriadPro-Regular"/>
        <w:kern w:val="0"/>
        <w:sz w:val="16"/>
        <w:szCs w:val="16"/>
      </w:rPr>
    </w:pP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Che </w:t>
    </w:r>
    <w:r>
      <w:rPr>
        <w:rFonts w:ascii="NmjgjpMyriadPro-Italic" w:eastAsia="NmjgjpMyriadPro-Italic" w:cs="NmjgjpMyriadPro-Italic"/>
        <w:i/>
        <w:iCs/>
        <w:kern w:val="0"/>
        <w:sz w:val="16"/>
        <w:szCs w:val="16"/>
      </w:rPr>
      <w:t xml:space="preserve">et al. EURASIP Journal on Advances in Signal Processing </w:t>
    </w: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2012, </w:t>
    </w:r>
    <w:r>
      <w:rPr>
        <w:rFonts w:ascii="TrknwwMyriadPro-Bold" w:eastAsia="TrknwwMyriadPro-Bold" w:cs="TrknwwMyriadPro-Bold"/>
        <w:b/>
        <w:bCs/>
        <w:kern w:val="0"/>
        <w:sz w:val="16"/>
        <w:szCs w:val="16"/>
      </w:rPr>
      <w:t>2012</w:t>
    </w:r>
    <w:r>
      <w:rPr>
        <w:rFonts w:ascii="VyrmcyMyriadPro-Regular" w:eastAsia="VyrmcyMyriadPro-Regular" w:cs="VyrmcyMyriadPro-Regular"/>
        <w:kern w:val="0"/>
        <w:sz w:val="16"/>
        <w:szCs w:val="16"/>
      </w:rPr>
      <w:t>:138</w:t>
    </w:r>
  </w:p>
  <w:p w14:paraId="04FA31A2" w14:textId="00C5EB44" w:rsidR="0041739E" w:rsidRDefault="0041739E" w:rsidP="0041739E">
    <w:pPr>
      <w:pStyle w:val="a6"/>
      <w:jc w:val="both"/>
    </w:pPr>
    <w:r>
      <w:rPr>
        <w:rFonts w:ascii="VyrmcyMyriadPro-Regular" w:eastAsia="VyrmcyMyriadPro-Regular" w:cs="VyrmcyMyriadPro-Regular"/>
        <w:kern w:val="0"/>
        <w:sz w:val="16"/>
        <w:szCs w:val="16"/>
      </w:rPr>
      <w:t>http://asp.eurasipjournals.com/content/2012/1/13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9CF0361E"/>
    <w:lvl w:ilvl="0" w:tplc="DA0C9F2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1536B"/>
    <w:rsid w:val="00031BFD"/>
    <w:rsid w:val="000B565C"/>
    <w:rsid w:val="000C1692"/>
    <w:rsid w:val="000F4172"/>
    <w:rsid w:val="00116280"/>
    <w:rsid w:val="001171EE"/>
    <w:rsid w:val="001315E7"/>
    <w:rsid w:val="001572EC"/>
    <w:rsid w:val="001E79D5"/>
    <w:rsid w:val="002E1060"/>
    <w:rsid w:val="003040A4"/>
    <w:rsid w:val="003C1C36"/>
    <w:rsid w:val="003D26C0"/>
    <w:rsid w:val="0041586E"/>
    <w:rsid w:val="0041739E"/>
    <w:rsid w:val="004504A1"/>
    <w:rsid w:val="00451D79"/>
    <w:rsid w:val="00462B01"/>
    <w:rsid w:val="00490B6E"/>
    <w:rsid w:val="004B2781"/>
    <w:rsid w:val="004F42F4"/>
    <w:rsid w:val="005B4C28"/>
    <w:rsid w:val="005D4E05"/>
    <w:rsid w:val="005D7C1C"/>
    <w:rsid w:val="00625AC8"/>
    <w:rsid w:val="006507C4"/>
    <w:rsid w:val="0065136A"/>
    <w:rsid w:val="0065638C"/>
    <w:rsid w:val="00714B29"/>
    <w:rsid w:val="00723AA4"/>
    <w:rsid w:val="00733158"/>
    <w:rsid w:val="007E4AD2"/>
    <w:rsid w:val="00865032"/>
    <w:rsid w:val="008C421E"/>
    <w:rsid w:val="008D0ECD"/>
    <w:rsid w:val="008E0FF9"/>
    <w:rsid w:val="009C5693"/>
    <w:rsid w:val="00A01A7C"/>
    <w:rsid w:val="00AB7B02"/>
    <w:rsid w:val="00B120C2"/>
    <w:rsid w:val="00B92CFF"/>
    <w:rsid w:val="00BF27E6"/>
    <w:rsid w:val="00C357E7"/>
    <w:rsid w:val="00C3768E"/>
    <w:rsid w:val="00CC6106"/>
    <w:rsid w:val="00D17A60"/>
    <w:rsid w:val="00DE1ECD"/>
    <w:rsid w:val="00DE3945"/>
    <w:rsid w:val="00E474A0"/>
    <w:rsid w:val="00E572F9"/>
    <w:rsid w:val="00E64DE7"/>
    <w:rsid w:val="00ED203E"/>
    <w:rsid w:val="00F7213A"/>
    <w:rsid w:val="00F91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27E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paragraph" w:styleId="a6">
    <w:name w:val="header"/>
    <w:basedOn w:val="a"/>
    <w:link w:val="a7"/>
    <w:uiPriority w:val="99"/>
    <w:unhideWhenUsed/>
    <w:rsid w:val="004173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页眉 字符"/>
    <w:basedOn w:val="a1"/>
    <w:link w:val="a6"/>
    <w:uiPriority w:val="99"/>
    <w:rsid w:val="0041739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739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41739E"/>
    <w:rPr>
      <w:sz w:val="18"/>
      <w:szCs w:val="18"/>
    </w:rPr>
  </w:style>
  <w:style w:type="character" w:styleId="aa">
    <w:name w:val="Hyperlink"/>
    <w:basedOn w:val="a1"/>
    <w:uiPriority w:val="99"/>
    <w:unhideWhenUsed/>
    <w:rsid w:val="001E79D5"/>
    <w:rPr>
      <w:color w:val="0563C1" w:themeColor="hyperlink"/>
      <w:u w:val="single"/>
    </w:rPr>
  </w:style>
  <w:style w:type="character" w:styleId="ab">
    <w:name w:val="Unresolved Mention"/>
    <w:basedOn w:val="a1"/>
    <w:uiPriority w:val="99"/>
    <w:semiHidden/>
    <w:unhideWhenUsed/>
    <w:rsid w:val="001E79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hyperlink" Target="http://creativecommons.org/licenses/by/2.0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0</Pages>
  <Words>1986</Words>
  <Characters>11325</Characters>
  <Application>Microsoft Office Word</Application>
  <DocSecurity>0</DocSecurity>
  <Lines>94</Lines>
  <Paragraphs>26</Paragraphs>
  <ScaleCrop>false</ScaleCrop>
  <Company/>
  <LinksUpToDate>false</LinksUpToDate>
  <CharactersWithSpaces>1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8</cp:revision>
  <dcterms:created xsi:type="dcterms:W3CDTF">2023-03-09T08:44:00Z</dcterms:created>
  <dcterms:modified xsi:type="dcterms:W3CDTF">2023-03-09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